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1E51" w:rsidRDefault="00511E51" w:rsidP="00511E51">
      <w:proofErr w:type="spellStart"/>
      <w:r>
        <w:t>Name____________________________________________</w:t>
      </w:r>
      <w:r w:rsidR="00E175B7">
        <w:t>ENTRY</w:t>
      </w:r>
      <w:proofErr w:type="spellEnd"/>
      <w:r w:rsidR="00E175B7">
        <w:t xml:space="preserve"> SLIP v17-1 </w:t>
      </w:r>
      <w:r>
        <w:t>Solving Equations Review 8-1</w:t>
      </w:r>
      <w:r w:rsidR="00E175B7">
        <w:t>8</w:t>
      </w:r>
      <w:r>
        <w:t>-17 Hour 1 2 3 4 5 6 7</w:t>
      </w:r>
    </w:p>
    <w:p w:rsidR="00511E51" w:rsidRDefault="00511E51" w:rsidP="00511E51">
      <w:r>
        <w:t>Solve each of the following equations GIVE EXACT ANSWER and DO NOT USE A CALCULATOR</w:t>
      </w:r>
    </w:p>
    <w:tbl>
      <w:tblPr>
        <w:tblStyle w:val="TableGrid"/>
        <w:tblW w:w="14616" w:type="dxa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511E51" w:rsidTr="009D4A9A">
        <w:tc>
          <w:tcPr>
            <w:tcW w:w="4872" w:type="dxa"/>
            <w:tcBorders>
              <w:bottom w:val="nil"/>
            </w:tcBorders>
          </w:tcPr>
          <w:p w:rsidR="00511E51" w:rsidRDefault="00511E51" w:rsidP="009D4A9A">
            <w:r>
              <w:t xml:space="preserve">Equation 1 </w:t>
            </w:r>
          </w:p>
          <w:p w:rsidR="00511E51" w:rsidRDefault="00E175B7" w:rsidP="009D4A9A">
            <w:r w:rsidRPr="004456EB">
              <w:rPr>
                <w:position w:val="-24"/>
              </w:rPr>
              <w:object w:dxaOrig="19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7" type="#_x0000_t75" style="width:95pt;height:30.85pt" o:ole="">
                  <v:imagedata r:id="rId5" o:title=""/>
                </v:shape>
                <o:OLEObject Type="Embed" ProgID="Equation.DSMT4" ShapeID="_x0000_i1127" DrawAspect="Content" ObjectID="_1564544015" r:id="rId6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 w:rsidP="009D4A9A">
            <w:r>
              <w:t>Equation 2</w:t>
            </w:r>
          </w:p>
          <w:p w:rsidR="00511E51" w:rsidRDefault="00E175B7" w:rsidP="009D4A9A">
            <w:r w:rsidRPr="004456EB">
              <w:rPr>
                <w:position w:val="-24"/>
              </w:rPr>
              <w:object w:dxaOrig="2240" w:dyaOrig="620">
                <v:shape id="_x0000_i1132" type="#_x0000_t75" style="width:111.95pt;height:30.85pt" o:ole="">
                  <v:imagedata r:id="rId7" o:title=""/>
                </v:shape>
                <o:OLEObject Type="Embed" ProgID="Equation.DSMT4" ShapeID="_x0000_i1132" DrawAspect="Content" ObjectID="_1564544016" r:id="rId8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 w:rsidP="009D4A9A">
            <w:r>
              <w:t>Equation 3</w:t>
            </w:r>
          </w:p>
          <w:p w:rsidR="00511E51" w:rsidRDefault="00E175B7" w:rsidP="009D4A9A">
            <w:r w:rsidRPr="004456EB">
              <w:rPr>
                <w:position w:val="-24"/>
              </w:rPr>
              <w:object w:dxaOrig="1719" w:dyaOrig="620">
                <v:shape id="_x0000_i1122" type="#_x0000_t75" style="width:85.9pt;height:30.85pt" o:ole="">
                  <v:imagedata r:id="rId9" o:title=""/>
                </v:shape>
                <o:OLEObject Type="Embed" ProgID="Equation.DSMT4" ShapeID="_x0000_i1122" DrawAspect="Content" ObjectID="_1564544017" r:id="rId10"/>
              </w:object>
            </w:r>
          </w:p>
        </w:tc>
      </w:tr>
      <w:tr w:rsidR="00511E51" w:rsidTr="009D4A9A">
        <w:tc>
          <w:tcPr>
            <w:tcW w:w="4872" w:type="dxa"/>
            <w:tcBorders>
              <w:top w:val="nil"/>
              <w:bottom w:val="nil"/>
            </w:tcBorders>
          </w:tcPr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511E51" w:rsidRDefault="00511E51" w:rsidP="009D4A9A"/>
        </w:tc>
      </w:tr>
      <w:tr w:rsidR="00511E51" w:rsidTr="009D4A9A">
        <w:tc>
          <w:tcPr>
            <w:tcW w:w="4872" w:type="dxa"/>
            <w:tcBorders>
              <w:top w:val="nil"/>
            </w:tcBorders>
          </w:tcPr>
          <w:p w:rsidR="00511E51" w:rsidRDefault="00511E51" w:rsidP="009D4A9A">
            <w:r>
              <w:t xml:space="preserve">Exact Solution </w:t>
            </w:r>
          </w:p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</w:tcBorders>
          </w:tcPr>
          <w:p w:rsidR="00511E51" w:rsidRDefault="00511E51" w:rsidP="009D4A9A">
            <w:r>
              <w:t xml:space="preserve">Exact Solution </w:t>
            </w:r>
          </w:p>
          <w:p w:rsidR="00511E51" w:rsidRDefault="00511E51" w:rsidP="009D4A9A"/>
          <w:p w:rsidR="00511E51" w:rsidRDefault="00511E51" w:rsidP="009D4A9A"/>
          <w:p w:rsidR="00511E51" w:rsidRDefault="00511E51" w:rsidP="009D4A9A"/>
        </w:tc>
        <w:tc>
          <w:tcPr>
            <w:tcW w:w="4872" w:type="dxa"/>
            <w:tcBorders>
              <w:top w:val="nil"/>
            </w:tcBorders>
          </w:tcPr>
          <w:p w:rsidR="00511E51" w:rsidRDefault="00511E51" w:rsidP="009D4A9A">
            <w:r>
              <w:t xml:space="preserve">Exact Solution </w:t>
            </w:r>
          </w:p>
          <w:p w:rsidR="00511E51" w:rsidRDefault="00511E51" w:rsidP="009D4A9A"/>
        </w:tc>
      </w:tr>
    </w:tbl>
    <w:p w:rsidR="00511E51" w:rsidRDefault="00511E51" w:rsidP="00511E51"/>
    <w:p w:rsidR="00E175B7" w:rsidRDefault="00E175B7" w:rsidP="00E175B7">
      <w:proofErr w:type="spellStart"/>
      <w:r>
        <w:lastRenderedPageBreak/>
        <w:t>Name____________________________________________ENTRY</w:t>
      </w:r>
      <w:proofErr w:type="spellEnd"/>
      <w:r>
        <w:t xml:space="preserve"> SLIP </w:t>
      </w:r>
      <w:r>
        <w:t>v17-2</w:t>
      </w:r>
      <w:r>
        <w:t xml:space="preserve"> Solving Equations Review 8-18-17 Hour 1 2 3 4 5 6 7</w:t>
      </w:r>
    </w:p>
    <w:p w:rsidR="00E175B7" w:rsidRDefault="00E175B7" w:rsidP="00E175B7">
      <w:r>
        <w:t>Solve each of the following equations GIVE EXACT ANSWER and DO NOT USE A CALCULATOR</w:t>
      </w:r>
    </w:p>
    <w:tbl>
      <w:tblPr>
        <w:tblStyle w:val="TableGrid"/>
        <w:tblW w:w="14616" w:type="dxa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E175B7" w:rsidTr="009D4A9A">
        <w:tc>
          <w:tcPr>
            <w:tcW w:w="4872" w:type="dxa"/>
            <w:tcBorders>
              <w:bottom w:val="nil"/>
            </w:tcBorders>
          </w:tcPr>
          <w:p w:rsidR="00E175B7" w:rsidRDefault="00E175B7" w:rsidP="009D4A9A">
            <w:r>
              <w:t xml:space="preserve">Equation 1 </w:t>
            </w:r>
          </w:p>
          <w:p w:rsidR="00E175B7" w:rsidRDefault="00E175B7" w:rsidP="009D4A9A">
            <w:r w:rsidRPr="004456EB">
              <w:rPr>
                <w:position w:val="-24"/>
              </w:rPr>
              <w:object w:dxaOrig="1880" w:dyaOrig="620">
                <v:shape id="_x0000_i1130" type="#_x0000_t75" style="width:93.8pt;height:30.85pt" o:ole="">
                  <v:imagedata r:id="rId11" o:title=""/>
                </v:shape>
                <o:OLEObject Type="Embed" ProgID="Equation.DSMT4" ShapeID="_x0000_i1130" DrawAspect="Content" ObjectID="_1564544018" r:id="rId12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E175B7" w:rsidRDefault="00E175B7" w:rsidP="009D4A9A">
            <w:r>
              <w:t>Equation 2</w:t>
            </w:r>
          </w:p>
          <w:p w:rsidR="00E175B7" w:rsidRDefault="009C78E7" w:rsidP="009D4A9A">
            <w:r w:rsidRPr="004456EB">
              <w:rPr>
                <w:position w:val="-24"/>
              </w:rPr>
              <w:object w:dxaOrig="2120" w:dyaOrig="620">
                <v:shape id="_x0000_i1147" type="#_x0000_t75" style="width:105.9pt;height:30.85pt" o:ole="">
                  <v:imagedata r:id="rId13" o:title=""/>
                </v:shape>
                <o:OLEObject Type="Embed" ProgID="Equation.DSMT4" ShapeID="_x0000_i1147" DrawAspect="Content" ObjectID="_1564544019" r:id="rId14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E175B7" w:rsidRDefault="00E175B7" w:rsidP="009D4A9A">
            <w:r>
              <w:t>Equation 3</w:t>
            </w:r>
          </w:p>
          <w:p w:rsidR="00E175B7" w:rsidRDefault="00E175B7" w:rsidP="009D4A9A">
            <w:r w:rsidRPr="004456EB">
              <w:rPr>
                <w:position w:val="-24"/>
              </w:rPr>
              <w:object w:dxaOrig="1740" w:dyaOrig="620">
                <v:shape id="_x0000_i1137" type="#_x0000_t75" style="width:87.15pt;height:30.85pt" o:ole="">
                  <v:imagedata r:id="rId15" o:title=""/>
                </v:shape>
                <o:OLEObject Type="Embed" ProgID="Equation.DSMT4" ShapeID="_x0000_i1137" DrawAspect="Content" ObjectID="_1564544020" r:id="rId16"/>
              </w:object>
            </w:r>
          </w:p>
        </w:tc>
      </w:tr>
      <w:tr w:rsidR="00E175B7" w:rsidTr="009D4A9A">
        <w:tc>
          <w:tcPr>
            <w:tcW w:w="4872" w:type="dxa"/>
            <w:tcBorders>
              <w:top w:val="nil"/>
              <w:bottom w:val="nil"/>
            </w:tcBorders>
          </w:tcPr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E175B7" w:rsidRDefault="00E175B7" w:rsidP="009D4A9A"/>
        </w:tc>
      </w:tr>
      <w:tr w:rsidR="00E175B7" w:rsidTr="009D4A9A">
        <w:tc>
          <w:tcPr>
            <w:tcW w:w="4872" w:type="dxa"/>
            <w:tcBorders>
              <w:top w:val="nil"/>
            </w:tcBorders>
          </w:tcPr>
          <w:p w:rsidR="00E175B7" w:rsidRDefault="00E175B7" w:rsidP="009D4A9A">
            <w:r>
              <w:t xml:space="preserve">Exact Solution </w:t>
            </w:r>
          </w:p>
          <w:p w:rsidR="00E175B7" w:rsidRDefault="00E175B7" w:rsidP="009D4A9A"/>
          <w:p w:rsidR="00E175B7" w:rsidRDefault="00E175B7" w:rsidP="009D4A9A"/>
          <w:p w:rsidR="00E175B7" w:rsidRDefault="00E175B7" w:rsidP="009D4A9A"/>
        </w:tc>
        <w:tc>
          <w:tcPr>
            <w:tcW w:w="4872" w:type="dxa"/>
            <w:tcBorders>
              <w:top w:val="nil"/>
            </w:tcBorders>
          </w:tcPr>
          <w:p w:rsidR="00E175B7" w:rsidRDefault="00E175B7" w:rsidP="009D4A9A">
            <w:r>
              <w:t xml:space="preserve">Exact Solution </w:t>
            </w:r>
          </w:p>
          <w:p w:rsidR="00E175B7" w:rsidRDefault="00E175B7" w:rsidP="009D4A9A"/>
          <w:p w:rsidR="00E175B7" w:rsidRDefault="00E175B7" w:rsidP="009D4A9A"/>
          <w:p w:rsidR="00E175B7" w:rsidRDefault="00E175B7" w:rsidP="009D4A9A"/>
        </w:tc>
        <w:tc>
          <w:tcPr>
            <w:tcW w:w="4872" w:type="dxa"/>
            <w:tcBorders>
              <w:top w:val="nil"/>
            </w:tcBorders>
          </w:tcPr>
          <w:p w:rsidR="00E175B7" w:rsidRDefault="00E175B7" w:rsidP="009D4A9A">
            <w:r>
              <w:t xml:space="preserve">Exact Solution </w:t>
            </w:r>
          </w:p>
          <w:p w:rsidR="00E175B7" w:rsidRDefault="00E175B7" w:rsidP="009D4A9A"/>
        </w:tc>
      </w:tr>
    </w:tbl>
    <w:p w:rsidR="00E175B7" w:rsidRDefault="00E175B7" w:rsidP="00511E51"/>
    <w:p w:rsidR="00E175B7" w:rsidRDefault="00E175B7" w:rsidP="00E175B7">
      <w:proofErr w:type="spellStart"/>
      <w:r>
        <w:lastRenderedPageBreak/>
        <w:t>Name____________________________________________ENTRY</w:t>
      </w:r>
      <w:proofErr w:type="spellEnd"/>
      <w:r>
        <w:t xml:space="preserve"> SLIP v17-</w:t>
      </w:r>
      <w:r>
        <w:t>3</w:t>
      </w:r>
      <w:r>
        <w:t xml:space="preserve"> Solving Equations Review 8-18-17 Hour 1 2 3 4 5 6 7</w:t>
      </w:r>
    </w:p>
    <w:p w:rsidR="00E175B7" w:rsidRDefault="00E175B7" w:rsidP="00E175B7">
      <w:r>
        <w:t>Solve each of the following equations GIVE EXACT ANSWER and DO NOT USE A CALCULATOR</w:t>
      </w:r>
    </w:p>
    <w:tbl>
      <w:tblPr>
        <w:tblStyle w:val="TableGrid"/>
        <w:tblW w:w="14616" w:type="dxa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E175B7" w:rsidTr="009D4A9A">
        <w:tc>
          <w:tcPr>
            <w:tcW w:w="4872" w:type="dxa"/>
            <w:tcBorders>
              <w:bottom w:val="nil"/>
            </w:tcBorders>
          </w:tcPr>
          <w:p w:rsidR="00E175B7" w:rsidRDefault="00E175B7" w:rsidP="009D4A9A">
            <w:r>
              <w:t xml:space="preserve">Equation 1 </w:t>
            </w:r>
          </w:p>
          <w:p w:rsidR="00E175B7" w:rsidRDefault="00E175B7" w:rsidP="009D4A9A">
            <w:r w:rsidRPr="004456EB">
              <w:rPr>
                <w:position w:val="-24"/>
              </w:rPr>
              <w:object w:dxaOrig="1900" w:dyaOrig="620">
                <v:shape id="_x0000_i1142" type="#_x0000_t75" style="width:95pt;height:30.85pt" o:ole="">
                  <v:imagedata r:id="rId17" o:title=""/>
                </v:shape>
                <o:OLEObject Type="Embed" ProgID="Equation.DSMT4" ShapeID="_x0000_i1142" DrawAspect="Content" ObjectID="_1564544021" r:id="rId18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E175B7" w:rsidRDefault="00E175B7" w:rsidP="009D4A9A">
            <w:r>
              <w:t>Equation 2</w:t>
            </w:r>
          </w:p>
          <w:p w:rsidR="00E175B7" w:rsidRDefault="00E175B7" w:rsidP="009D4A9A">
            <w:r w:rsidRPr="004456EB">
              <w:rPr>
                <w:position w:val="-24"/>
              </w:rPr>
              <w:object w:dxaOrig="2160" w:dyaOrig="620">
                <v:shape id="_x0000_i1144" type="#_x0000_t75" style="width:108.3pt;height:30.85pt" o:ole="">
                  <v:imagedata r:id="rId19" o:title=""/>
                </v:shape>
                <o:OLEObject Type="Embed" ProgID="Equation.DSMT4" ShapeID="_x0000_i1144" DrawAspect="Content" ObjectID="_1564544022" r:id="rId20"/>
              </w:object>
            </w:r>
          </w:p>
        </w:tc>
        <w:tc>
          <w:tcPr>
            <w:tcW w:w="4872" w:type="dxa"/>
            <w:tcBorders>
              <w:bottom w:val="nil"/>
            </w:tcBorders>
          </w:tcPr>
          <w:p w:rsidR="00E175B7" w:rsidRDefault="00E175B7" w:rsidP="009D4A9A">
            <w:r>
              <w:t>Equation 3</w:t>
            </w:r>
          </w:p>
          <w:p w:rsidR="00E175B7" w:rsidRDefault="009C78E7" w:rsidP="009D4A9A">
            <w:r w:rsidRPr="004456EB">
              <w:rPr>
                <w:position w:val="-24"/>
              </w:rPr>
              <w:object w:dxaOrig="1760" w:dyaOrig="620">
                <v:shape id="_x0000_i1149" type="#_x0000_t75" style="width:87.75pt;height:30.85pt" o:ole="">
                  <v:imagedata r:id="rId21" o:title=""/>
                </v:shape>
                <o:OLEObject Type="Embed" ProgID="Equation.DSMT4" ShapeID="_x0000_i1149" DrawAspect="Content" ObjectID="_1564544023" r:id="rId22"/>
              </w:object>
            </w:r>
          </w:p>
        </w:tc>
      </w:tr>
      <w:tr w:rsidR="00E175B7" w:rsidTr="009D4A9A">
        <w:tc>
          <w:tcPr>
            <w:tcW w:w="4872" w:type="dxa"/>
            <w:tcBorders>
              <w:top w:val="nil"/>
              <w:bottom w:val="nil"/>
            </w:tcBorders>
          </w:tcPr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  <w:p w:rsidR="00E175B7" w:rsidRDefault="00E175B7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E175B7" w:rsidRDefault="00E175B7" w:rsidP="009D4A9A"/>
        </w:tc>
      </w:tr>
      <w:tr w:rsidR="00E175B7" w:rsidTr="009D4A9A">
        <w:tc>
          <w:tcPr>
            <w:tcW w:w="4872" w:type="dxa"/>
            <w:tcBorders>
              <w:top w:val="nil"/>
            </w:tcBorders>
          </w:tcPr>
          <w:p w:rsidR="00E175B7" w:rsidRDefault="00E175B7" w:rsidP="009D4A9A">
            <w:r>
              <w:t xml:space="preserve">Exact Solution </w:t>
            </w:r>
          </w:p>
          <w:p w:rsidR="00E175B7" w:rsidRDefault="00E175B7" w:rsidP="009D4A9A"/>
          <w:p w:rsidR="00E175B7" w:rsidRDefault="00E175B7" w:rsidP="009D4A9A"/>
          <w:p w:rsidR="00E175B7" w:rsidRDefault="00E175B7" w:rsidP="009D4A9A"/>
        </w:tc>
        <w:tc>
          <w:tcPr>
            <w:tcW w:w="4872" w:type="dxa"/>
            <w:tcBorders>
              <w:top w:val="nil"/>
            </w:tcBorders>
          </w:tcPr>
          <w:p w:rsidR="00E175B7" w:rsidRDefault="00E175B7" w:rsidP="009D4A9A">
            <w:r>
              <w:t xml:space="preserve">Exact Solution </w:t>
            </w:r>
          </w:p>
          <w:p w:rsidR="00E175B7" w:rsidRDefault="00E175B7" w:rsidP="009D4A9A"/>
          <w:p w:rsidR="00E175B7" w:rsidRDefault="00E175B7" w:rsidP="009D4A9A"/>
          <w:p w:rsidR="00E175B7" w:rsidRDefault="00E175B7" w:rsidP="009D4A9A"/>
        </w:tc>
        <w:tc>
          <w:tcPr>
            <w:tcW w:w="4872" w:type="dxa"/>
            <w:tcBorders>
              <w:top w:val="nil"/>
            </w:tcBorders>
          </w:tcPr>
          <w:p w:rsidR="00E175B7" w:rsidRDefault="00E175B7" w:rsidP="009D4A9A">
            <w:r>
              <w:t xml:space="preserve">Exact Solution </w:t>
            </w:r>
          </w:p>
          <w:p w:rsidR="00E175B7" w:rsidRDefault="00E175B7" w:rsidP="009D4A9A"/>
        </w:tc>
      </w:tr>
    </w:tbl>
    <w:p w:rsidR="00E175B7" w:rsidRDefault="00E175B7" w:rsidP="00E175B7"/>
    <w:p w:rsidR="009C78E7" w:rsidRDefault="009C78E7" w:rsidP="009C78E7">
      <w:proofErr w:type="spellStart"/>
      <w:r>
        <w:lastRenderedPageBreak/>
        <w:t>Name____________________________________________</w:t>
      </w:r>
      <w:r>
        <w:t>Simplifying</w:t>
      </w:r>
      <w:proofErr w:type="spellEnd"/>
      <w:r>
        <w:t xml:space="preserve"> Rational Expressions </w:t>
      </w:r>
      <w:r>
        <w:t>8-18-17 Hour 1 2 3 4 5 6 7</w:t>
      </w:r>
    </w:p>
    <w:p w:rsidR="00E217FD" w:rsidRDefault="00511E51">
      <w:r>
        <w:t xml:space="preserve">Rational Expression Simplification Simplify each of the following expressions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511E51" w:rsidTr="00511E51"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1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2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3</w:t>
            </w:r>
          </w:p>
        </w:tc>
      </w:tr>
      <w:tr w:rsidR="00511E51" w:rsidTr="00511E51"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740" w:dyaOrig="620">
                <v:shape id="_x0000_i1151" type="#_x0000_t75" style="width:36.9pt;height:30.85pt" o:ole="">
                  <v:imagedata r:id="rId23" o:title=""/>
                </v:shape>
                <o:OLEObject Type="Embed" ProgID="Equation.DSMT4" ShapeID="_x0000_i1151" DrawAspect="Content" ObjectID="_1564544024" r:id="rId24"/>
              </w:object>
            </w:r>
          </w:p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9C78E7" w:rsidRDefault="009C78E7"/>
          <w:p w:rsidR="009C78E7" w:rsidRDefault="009C78E7"/>
          <w:p w:rsidR="009C78E7" w:rsidRDefault="009C78E7"/>
          <w:p w:rsidR="009C78E7" w:rsidRDefault="009C78E7"/>
          <w:p w:rsidR="009C78E7" w:rsidRDefault="009C78E7"/>
          <w:p w:rsidR="009C78E7" w:rsidRDefault="009C78E7"/>
          <w:p w:rsidR="00511E51" w:rsidRDefault="00511E51"/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720" w:dyaOrig="620">
                <v:shape id="_x0000_i1153" type="#_x0000_t75" style="width:36.3pt;height:30.85pt" o:ole="">
                  <v:imagedata r:id="rId25" o:title=""/>
                </v:shape>
                <o:OLEObject Type="Embed" ProgID="Equation.DSMT4" ShapeID="_x0000_i1153" DrawAspect="Content" ObjectID="_1564544025" r:id="rId26"/>
              </w:object>
            </w:r>
          </w:p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940" w:dyaOrig="620">
                <v:shape id="_x0000_i1155" type="#_x0000_t75" style="width:47.2pt;height:30.85pt" o:ole="">
                  <v:imagedata r:id="rId27" o:title=""/>
                </v:shape>
                <o:OLEObject Type="Embed" ProgID="Equation.DSMT4" ShapeID="_x0000_i1155" DrawAspect="Content" ObjectID="_1564544026" r:id="rId28"/>
              </w:object>
            </w:r>
          </w:p>
        </w:tc>
      </w:tr>
      <w:tr w:rsidR="00511E51" w:rsidTr="00511E51"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4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5</w:t>
            </w:r>
          </w:p>
        </w:tc>
        <w:tc>
          <w:tcPr>
            <w:tcW w:w="4872" w:type="dxa"/>
            <w:tcBorders>
              <w:bottom w:val="nil"/>
            </w:tcBorders>
          </w:tcPr>
          <w:p w:rsidR="00511E51" w:rsidRDefault="00511E51">
            <w:r>
              <w:t>Question 6</w:t>
            </w:r>
          </w:p>
        </w:tc>
      </w:tr>
      <w:tr w:rsidR="00511E51" w:rsidTr="00511E51"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1480" w:dyaOrig="620">
                <v:shape id="_x0000_i1157" type="#_x0000_t75" style="width:73.8pt;height:30.85pt" o:ole="">
                  <v:imagedata r:id="rId29" o:title=""/>
                </v:shape>
                <o:OLEObject Type="Embed" ProgID="Equation.DSMT4" ShapeID="_x0000_i1157" DrawAspect="Content" ObjectID="_1564544027" r:id="rId30"/>
              </w:object>
            </w:r>
          </w:p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511E51" w:rsidRDefault="00511E51"/>
          <w:p w:rsidR="009C78E7" w:rsidRDefault="009C78E7"/>
          <w:p w:rsidR="009C78E7" w:rsidRDefault="009C78E7"/>
          <w:p w:rsidR="009C78E7" w:rsidRDefault="009C78E7"/>
          <w:p w:rsidR="009C78E7" w:rsidRDefault="009C78E7"/>
          <w:p w:rsidR="009C78E7" w:rsidRDefault="009C78E7"/>
          <w:p w:rsidR="009C78E7" w:rsidRDefault="009C78E7"/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1400" w:dyaOrig="620">
                <v:shape id="_x0000_i1159" type="#_x0000_t75" style="width:70.2pt;height:30.85pt" o:ole="">
                  <v:imagedata r:id="rId31" o:title=""/>
                </v:shape>
                <o:OLEObject Type="Embed" ProgID="Equation.DSMT4" ShapeID="_x0000_i1159" DrawAspect="Content" ObjectID="_1564544028" r:id="rId32"/>
              </w:object>
            </w:r>
          </w:p>
        </w:tc>
        <w:tc>
          <w:tcPr>
            <w:tcW w:w="4872" w:type="dxa"/>
            <w:tcBorders>
              <w:top w:val="nil"/>
              <w:bottom w:val="single" w:sz="4" w:space="0" w:color="auto"/>
            </w:tcBorders>
          </w:tcPr>
          <w:p w:rsidR="00511E51" w:rsidRDefault="009C78E7">
            <w:r w:rsidRPr="004456EB">
              <w:rPr>
                <w:position w:val="-24"/>
              </w:rPr>
              <w:object w:dxaOrig="1280" w:dyaOrig="620">
                <v:shape id="_x0000_i1161" type="#_x0000_t75" style="width:64.15pt;height:30.85pt" o:ole="">
                  <v:imagedata r:id="rId33" o:title=""/>
                </v:shape>
                <o:OLEObject Type="Embed" ProgID="Equation.DSMT4" ShapeID="_x0000_i1161" DrawAspect="Content" ObjectID="_1564544029" r:id="rId34"/>
              </w:object>
            </w:r>
          </w:p>
        </w:tc>
      </w:tr>
    </w:tbl>
    <w:p w:rsidR="00511E51" w:rsidRDefault="00511E51"/>
    <w:p w:rsidR="009C78E7" w:rsidRDefault="009C78E7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2"/>
        <w:gridCol w:w="4872"/>
        <w:gridCol w:w="4872"/>
      </w:tblGrid>
      <w:tr w:rsidR="009C78E7" w:rsidTr="009D4A9A">
        <w:tc>
          <w:tcPr>
            <w:tcW w:w="4872" w:type="dxa"/>
            <w:tcBorders>
              <w:bottom w:val="nil"/>
            </w:tcBorders>
          </w:tcPr>
          <w:p w:rsidR="009C78E7" w:rsidRDefault="009C78E7" w:rsidP="009D4A9A">
            <w:r>
              <w:lastRenderedPageBreak/>
              <w:t>Question 7</w:t>
            </w:r>
          </w:p>
        </w:tc>
        <w:tc>
          <w:tcPr>
            <w:tcW w:w="4872" w:type="dxa"/>
            <w:tcBorders>
              <w:bottom w:val="nil"/>
            </w:tcBorders>
          </w:tcPr>
          <w:p w:rsidR="009C78E7" w:rsidRDefault="009C78E7" w:rsidP="009D4A9A">
            <w:r>
              <w:t>Question 8</w:t>
            </w:r>
          </w:p>
        </w:tc>
        <w:tc>
          <w:tcPr>
            <w:tcW w:w="4872" w:type="dxa"/>
            <w:tcBorders>
              <w:bottom w:val="nil"/>
            </w:tcBorders>
          </w:tcPr>
          <w:p w:rsidR="009C78E7" w:rsidRDefault="009C78E7" w:rsidP="009D4A9A">
            <w:r>
              <w:t>Question 9</w:t>
            </w:r>
          </w:p>
        </w:tc>
      </w:tr>
      <w:tr w:rsidR="009C78E7" w:rsidTr="009C78E7">
        <w:tc>
          <w:tcPr>
            <w:tcW w:w="4872" w:type="dxa"/>
            <w:tcBorders>
              <w:top w:val="nil"/>
              <w:bottom w:val="nil"/>
            </w:tcBorders>
          </w:tcPr>
          <w:p w:rsidR="009C78E7" w:rsidRDefault="009C78E7" w:rsidP="009D4A9A">
            <w:r w:rsidRPr="004456EB">
              <w:rPr>
                <w:position w:val="-24"/>
              </w:rPr>
              <w:object w:dxaOrig="1800" w:dyaOrig="620">
                <v:shape id="_x0000_i1178" type="#_x0000_t75" style="width:90.15pt;height:30.85pt" o:ole="">
                  <v:imagedata r:id="rId35" o:title=""/>
                </v:shape>
                <o:OLEObject Type="Embed" ProgID="Equation.DSMT4" ShapeID="_x0000_i1178" DrawAspect="Content" ObjectID="_1564544030" r:id="rId36"/>
              </w:object>
            </w:r>
          </w:p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  <w:p w:rsidR="009C78E7" w:rsidRDefault="009C78E7" w:rsidP="009D4A9A"/>
        </w:tc>
        <w:tc>
          <w:tcPr>
            <w:tcW w:w="4872" w:type="dxa"/>
            <w:tcBorders>
              <w:top w:val="nil"/>
              <w:bottom w:val="nil"/>
            </w:tcBorders>
          </w:tcPr>
          <w:p w:rsidR="009C78E7" w:rsidRDefault="009C78E7" w:rsidP="009D4A9A">
            <w:r w:rsidRPr="004456EB">
              <w:rPr>
                <w:position w:val="-24"/>
              </w:rPr>
              <w:object w:dxaOrig="1920" w:dyaOrig="620">
                <v:shape id="_x0000_i1180" type="#_x0000_t75" style="width:96.2pt;height:30.85pt" o:ole="">
                  <v:imagedata r:id="rId37" o:title=""/>
                </v:shape>
                <o:OLEObject Type="Embed" ProgID="Equation.DSMT4" ShapeID="_x0000_i1180" DrawAspect="Content" ObjectID="_1564544031" r:id="rId38"/>
              </w:object>
            </w:r>
          </w:p>
        </w:tc>
        <w:tc>
          <w:tcPr>
            <w:tcW w:w="4872" w:type="dxa"/>
            <w:tcBorders>
              <w:top w:val="nil"/>
              <w:bottom w:val="nil"/>
            </w:tcBorders>
          </w:tcPr>
          <w:p w:rsidR="009C78E7" w:rsidRDefault="009C78E7" w:rsidP="009D4A9A">
            <w:r w:rsidRPr="004456EB">
              <w:rPr>
                <w:position w:val="-24"/>
              </w:rPr>
              <w:object w:dxaOrig="1600" w:dyaOrig="620">
                <v:shape id="_x0000_i1183" type="#_x0000_t75" style="width:79.85pt;height:30.85pt" o:ole="">
                  <v:imagedata r:id="rId39" o:title=""/>
                </v:shape>
                <o:OLEObject Type="Embed" ProgID="Equation.DSMT4" ShapeID="_x0000_i1183" DrawAspect="Content" ObjectID="_1564544032" r:id="rId40"/>
              </w:object>
            </w:r>
          </w:p>
        </w:tc>
      </w:tr>
      <w:tr w:rsidR="009C78E7" w:rsidTr="009D4A9A">
        <w:tc>
          <w:tcPr>
            <w:tcW w:w="4872" w:type="dxa"/>
            <w:tcBorders>
              <w:top w:val="nil"/>
            </w:tcBorders>
          </w:tcPr>
          <w:p w:rsidR="009C78E7" w:rsidRDefault="009C78E7" w:rsidP="009D4A9A"/>
        </w:tc>
        <w:tc>
          <w:tcPr>
            <w:tcW w:w="4872" w:type="dxa"/>
            <w:tcBorders>
              <w:top w:val="nil"/>
            </w:tcBorders>
          </w:tcPr>
          <w:p w:rsidR="009C78E7" w:rsidRDefault="009C78E7" w:rsidP="009D4A9A"/>
        </w:tc>
        <w:tc>
          <w:tcPr>
            <w:tcW w:w="4872" w:type="dxa"/>
            <w:tcBorders>
              <w:top w:val="nil"/>
            </w:tcBorders>
          </w:tcPr>
          <w:p w:rsidR="009C78E7" w:rsidRDefault="009C78E7" w:rsidP="009D4A9A"/>
        </w:tc>
      </w:tr>
    </w:tbl>
    <w:p w:rsidR="009C78E7" w:rsidRDefault="009C78E7"/>
    <w:p w:rsidR="009C78E7" w:rsidRDefault="009C78E7">
      <w:r>
        <w:t>Challenge Problem</w:t>
      </w:r>
    </w:p>
    <w:p w:rsidR="009C78E7" w:rsidRDefault="009C78E7">
      <w:r w:rsidRPr="004456EB">
        <w:rPr>
          <w:position w:val="-24"/>
        </w:rPr>
        <w:object w:dxaOrig="3159" w:dyaOrig="620">
          <v:shape id="_x0000_i1189" type="#_x0000_t75" style="width:157.9pt;height:30.85pt" o:ole="">
            <v:imagedata r:id="rId41" o:title=""/>
          </v:shape>
          <o:OLEObject Type="Embed" ProgID="Equation.DSMT4" ShapeID="_x0000_i1189" DrawAspect="Content" ObjectID="_1564544033" r:id="rId42"/>
        </w:object>
      </w:r>
      <w:bookmarkStart w:id="0" w:name="_GoBack"/>
      <w:bookmarkEnd w:id="0"/>
    </w:p>
    <w:sectPr w:rsidR="009C78E7" w:rsidSect="00511E51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1E51"/>
    <w:rsid w:val="000D1BFD"/>
    <w:rsid w:val="00293CCD"/>
    <w:rsid w:val="00511E51"/>
    <w:rsid w:val="00677489"/>
    <w:rsid w:val="00772595"/>
    <w:rsid w:val="009C78E7"/>
    <w:rsid w:val="00C9365D"/>
    <w:rsid w:val="00E175B7"/>
    <w:rsid w:val="00E21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1E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E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11E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89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2</cp:revision>
  <cp:lastPrinted>2017-08-17T11:47:00Z</cp:lastPrinted>
  <dcterms:created xsi:type="dcterms:W3CDTF">2017-08-18T11:44:00Z</dcterms:created>
  <dcterms:modified xsi:type="dcterms:W3CDTF">2017-08-18T11:44:00Z</dcterms:modified>
</cp:coreProperties>
</file>